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A6F7A" w:rsidRDefault="00807172" w:rsidP="00BC3BDA">
      <w:pPr>
        <w:spacing w:after="12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o all your work and submit answers with your work, on the separate paper provided.  Organize your work for efficient grading and feedback.  Leave a margin, especially in the top left, where the staple goes!  </w:t>
      </w:r>
    </w:p>
    <w:p w:rsidR="00255C09" w:rsidRPr="00F32865" w:rsidRDefault="00397511" w:rsidP="00255C09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16"/>
          <w:szCs w:val="16"/>
        </w:rPr>
      </w:pPr>
      <w:r w:rsidRPr="008A6F7A">
        <w:rPr>
          <w:rFonts w:ascii="Times New Roman" w:hAnsi="Times New Roman" w:cs="Times New Roman"/>
          <w:sz w:val="24"/>
          <w:szCs w:val="24"/>
        </w:rPr>
        <w:t xml:space="preserve"> </w:t>
      </w:r>
      <w:r w:rsidR="00A25FC6" w:rsidRPr="008A6F7A">
        <w:rPr>
          <w:rFonts w:ascii="Times New Roman" w:hAnsi="Times New Roman" w:cs="Times New Roman"/>
          <w:sz w:val="24"/>
          <w:szCs w:val="24"/>
        </w:rPr>
        <w:t>(</w:t>
      </w:r>
      <w:r w:rsidR="00F32865">
        <w:rPr>
          <w:rFonts w:ascii="Times New Roman" w:hAnsi="Times New Roman" w:cs="Times New Roman"/>
          <w:sz w:val="24"/>
          <w:szCs w:val="24"/>
        </w:rPr>
        <w:t>5</w:t>
      </w:r>
      <w:r w:rsidR="00A25FC6" w:rsidRPr="008A6F7A">
        <w:rPr>
          <w:rFonts w:ascii="Times New Roman" w:hAnsi="Times New Roman" w:cs="Times New Roman"/>
          <w:sz w:val="24"/>
          <w:szCs w:val="24"/>
        </w:rPr>
        <w:t xml:space="preserve"> pts)  </w:t>
      </w:r>
      <w:r w:rsidR="00F32865">
        <w:rPr>
          <w:rFonts w:ascii="Times New Roman" w:hAnsi="Times New Roman" w:cs="Times New Roman"/>
          <w:sz w:val="24"/>
          <w:szCs w:val="24"/>
        </w:rPr>
        <w:t xml:space="preserve">Find and graph the domain of </w:t>
      </w:r>
      <w:r w:rsidR="00F32865" w:rsidRPr="00F32865">
        <w:rPr>
          <w:rFonts w:ascii="Times New Roman" w:hAnsi="Times New Roman" w:cs="Times New Roman"/>
          <w:position w:val="-12"/>
          <w:sz w:val="24"/>
          <w:szCs w:val="24"/>
        </w:rPr>
        <w:object w:dxaOrig="27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137.15pt;height:21pt" o:ole="">
            <v:imagedata r:id="rId7" o:title=""/>
          </v:shape>
          <o:OLEObject Type="Embed" ProgID="Equation.DSMT4" ShapeID="_x0000_i1057" DrawAspect="Content" ObjectID="_1601060760" r:id="rId8"/>
        </w:object>
      </w:r>
      <w:r w:rsidR="00F32865">
        <w:rPr>
          <w:rFonts w:ascii="Times New Roman" w:hAnsi="Times New Roman" w:cs="Times New Roman"/>
          <w:sz w:val="24"/>
          <w:szCs w:val="24"/>
        </w:rPr>
        <w:t>.</w:t>
      </w:r>
    </w:p>
    <w:p w:rsidR="00F32865" w:rsidRPr="006202BA" w:rsidRDefault="00F32865" w:rsidP="00255C09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 xml:space="preserve">(Bonus 5 pts)  Use the fact that </w:t>
      </w:r>
      <w:r w:rsidRPr="00F32865">
        <w:rPr>
          <w:rFonts w:ascii="Times New Roman" w:hAnsi="Times New Roman" w:cs="Times New Roman"/>
          <w:position w:val="-10"/>
          <w:sz w:val="24"/>
          <w:szCs w:val="24"/>
        </w:rPr>
        <w:object w:dxaOrig="1100" w:dyaOrig="340">
          <v:shape id="_x0000_i1059" type="#_x0000_t75" style="width:54.85pt;height:17.15pt" o:ole="">
            <v:imagedata r:id="rId9" o:title=""/>
          </v:shape>
          <o:OLEObject Type="Embed" ProgID="Equation.DSMT4" ShapeID="_x0000_i1059" DrawAspect="Content" ObjectID="_1601060761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to prove that </w:t>
      </w:r>
      <w:r w:rsidR="00F65E6C" w:rsidRPr="00F65E6C">
        <w:rPr>
          <w:rFonts w:ascii="Times New Roman" w:hAnsi="Times New Roman" w:cs="Times New Roman"/>
          <w:position w:val="-22"/>
          <w:sz w:val="24"/>
          <w:szCs w:val="24"/>
        </w:rPr>
        <w:object w:dxaOrig="1939" w:dyaOrig="660">
          <v:shape id="_x0000_i1063" type="#_x0000_t75" style="width:96.85pt;height:33pt" o:ole="">
            <v:imagedata r:id="rId11" o:title=""/>
          </v:shape>
          <o:OLEObject Type="Embed" ProgID="Equation.DSMT4" ShapeID="_x0000_i1063" DrawAspect="Content" ObjectID="_1601060762" r:id="rId1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6202BA" w:rsidRPr="00DA2318" w:rsidRDefault="006202BA" w:rsidP="00255C09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first partials </w:t>
      </w:r>
      <w:r w:rsidRPr="006202BA">
        <w:rPr>
          <w:rFonts w:ascii="Times New Roman" w:hAnsi="Times New Roman" w:cs="Times New Roman"/>
          <w:position w:val="-10"/>
          <w:sz w:val="24"/>
          <w:szCs w:val="24"/>
        </w:rPr>
        <w:object w:dxaOrig="260" w:dyaOrig="320">
          <v:shape id="_x0000_i1074" type="#_x0000_t75" style="width:12.85pt;height:15.85pt" o:ole="">
            <v:imagedata r:id="rId13" o:title=""/>
          </v:shape>
          <o:OLEObject Type="Embed" ProgID="Equation.DSMT4" ShapeID="_x0000_i1074" DrawAspect="Content" ObjectID="_1601060763" r:id="rId14"/>
        </w:objec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6202BA">
        <w:rPr>
          <w:rFonts w:ascii="Times New Roman" w:hAnsi="Times New Roman" w:cs="Times New Roman"/>
          <w:position w:val="-14"/>
          <w:sz w:val="24"/>
          <w:szCs w:val="24"/>
        </w:rPr>
        <w:object w:dxaOrig="260" w:dyaOrig="360">
          <v:shape id="_x0000_i1075" type="#_x0000_t75" style="width:12.85pt;height:18pt" o:ole="">
            <v:imagedata r:id="rId15" o:title=""/>
          </v:shape>
          <o:OLEObject Type="Embed" ProgID="Equation.DSMT4" ShapeID="_x0000_i1075" DrawAspect="Content" ObjectID="_1601060764" r:id="rId16"/>
        </w:object>
      </w:r>
      <w:r w:rsidR="00DA2318">
        <w:rPr>
          <w:rFonts w:ascii="Times New Roman" w:hAnsi="Times New Roman" w:cs="Times New Roman"/>
          <w:sz w:val="24"/>
          <w:szCs w:val="24"/>
        </w:rPr>
        <w:t xml:space="preserve"> for...</w:t>
      </w:r>
    </w:p>
    <w:p w:rsidR="00DA2318" w:rsidRPr="00DA2318" w:rsidRDefault="00DA2318" w:rsidP="00DA2318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 xml:space="preserve">(5 pts)  </w:t>
      </w:r>
      <w:r w:rsidRPr="00DA2318">
        <w:rPr>
          <w:rFonts w:ascii="Times New Roman" w:hAnsi="Times New Roman" w:cs="Times New Roman"/>
          <w:position w:val="-12"/>
          <w:sz w:val="24"/>
          <w:szCs w:val="24"/>
        </w:rPr>
        <w:object w:dxaOrig="2280" w:dyaOrig="420">
          <v:shape id="_x0000_i1080" type="#_x0000_t75" style="width:114pt;height:21pt" o:ole="">
            <v:imagedata r:id="rId17" o:title=""/>
          </v:shape>
          <o:OLEObject Type="Embed" ProgID="Equation.DSMT4" ShapeID="_x0000_i1080" DrawAspect="Content" ObjectID="_1601060765" r:id="rId18"/>
        </w:object>
      </w:r>
    </w:p>
    <w:p w:rsidR="00DA2318" w:rsidRPr="00DA2318" w:rsidRDefault="00DA2318" w:rsidP="00DA2318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 xml:space="preserve">(5 pts)  </w:t>
      </w:r>
      <w:r w:rsidRPr="00DA2318">
        <w:rPr>
          <w:rFonts w:ascii="Times New Roman" w:hAnsi="Times New Roman" w:cs="Times New Roman"/>
          <w:position w:val="-24"/>
          <w:sz w:val="24"/>
          <w:szCs w:val="24"/>
        </w:rPr>
        <w:object w:dxaOrig="2540" w:dyaOrig="700">
          <v:shape id="_x0000_i1082" type="#_x0000_t75" style="width:126.85pt;height:35.15pt" o:ole="">
            <v:imagedata r:id="rId19" o:title=""/>
          </v:shape>
          <o:OLEObject Type="Embed" ProgID="Equation.DSMT4" ShapeID="_x0000_i1082" DrawAspect="Content" ObjectID="_1601060766" r:id="rId20"/>
        </w:object>
      </w:r>
    </w:p>
    <w:p w:rsidR="00DA2318" w:rsidRPr="00F7504A" w:rsidRDefault="00226F4C" w:rsidP="00DA2318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 xml:space="preserve">(5 pts)  Use implicit differentiation to find </w:t>
      </w:r>
      <w:r w:rsidRPr="00226F4C">
        <w:rPr>
          <w:rFonts w:ascii="Times New Roman" w:hAnsi="Times New Roman" w:cs="Times New Roman"/>
          <w:position w:val="-28"/>
          <w:sz w:val="24"/>
          <w:szCs w:val="24"/>
        </w:rPr>
        <w:object w:dxaOrig="1040" w:dyaOrig="639">
          <v:shape id="_x0000_i1084" type="#_x0000_t75" style="width:51.85pt;height:32.15pt" o:ole="">
            <v:imagedata r:id="rId21" o:title=""/>
          </v:shape>
          <o:OLEObject Type="Embed" ProgID="Equation.DSMT4" ShapeID="_x0000_i1084" DrawAspect="Content" ObjectID="_1601060767" r:id="rId22"/>
        </w:object>
      </w:r>
      <w:r>
        <w:rPr>
          <w:rFonts w:ascii="Times New Roman" w:hAnsi="Times New Roman" w:cs="Times New Roman"/>
          <w:sz w:val="24"/>
          <w:szCs w:val="24"/>
        </w:rPr>
        <w:t xml:space="preserve"> for the equation </w:t>
      </w:r>
      <w:r w:rsidR="00F259F4" w:rsidRPr="00226F4C">
        <w:rPr>
          <w:rFonts w:ascii="Times New Roman" w:hAnsi="Times New Roman" w:cs="Times New Roman"/>
          <w:position w:val="-16"/>
          <w:sz w:val="24"/>
          <w:szCs w:val="24"/>
        </w:rPr>
        <w:object w:dxaOrig="1920" w:dyaOrig="420">
          <v:shape id="_x0000_i1088" type="#_x0000_t75" style="width:96pt;height:21pt" o:ole="">
            <v:imagedata r:id="rId23" o:title=""/>
          </v:shape>
          <o:OLEObject Type="Embed" ProgID="Equation.DSMT4" ShapeID="_x0000_i1088" DrawAspect="Content" ObjectID="_1601060768" r:id="rId24"/>
        </w:object>
      </w:r>
    </w:p>
    <w:p w:rsidR="00F7504A" w:rsidRPr="00F7504A" w:rsidRDefault="00F7504A" w:rsidP="00DA2318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F7504A">
        <w:rPr>
          <w:rFonts w:ascii="Times New Roman" w:hAnsi="Times New Roman" w:cs="Times New Roman"/>
          <w:position w:val="-12"/>
          <w:sz w:val="24"/>
          <w:szCs w:val="24"/>
        </w:rPr>
        <w:object w:dxaOrig="1420" w:dyaOrig="400">
          <v:shape id="_x0000_i1090" type="#_x0000_t75" style="width:71.15pt;height:20.15pt" o:ole="">
            <v:imagedata r:id="rId25" o:title=""/>
          </v:shape>
          <o:OLEObject Type="Embed" ProgID="Equation.DSMT4" ShapeID="_x0000_i1090" DrawAspect="Content" ObjectID="_1601060769" r:id="rId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7504A" w:rsidRPr="00F7504A" w:rsidRDefault="00F7504A" w:rsidP="00F7504A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 xml:space="preserve">(5 pts)  Find an equation of the tangent plane to </w:t>
      </w:r>
      <w:r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 xml:space="preserve">  at the point </w:t>
      </w:r>
      <w:r w:rsidRPr="00F7504A">
        <w:rPr>
          <w:rFonts w:ascii="Times New Roman" w:hAnsi="Times New Roman" w:cs="Times New Roman"/>
          <w:position w:val="-12"/>
          <w:sz w:val="24"/>
          <w:szCs w:val="24"/>
        </w:rPr>
        <w:object w:dxaOrig="760" w:dyaOrig="360">
          <v:shape id="_x0000_i1092" type="#_x0000_t75" style="width:38.15pt;height:18pt" o:ole="">
            <v:imagedata r:id="rId27" o:title=""/>
          </v:shape>
          <o:OLEObject Type="Embed" ProgID="Equation.DSMT4" ShapeID="_x0000_i1092" DrawAspect="Content" ObjectID="_1601060770" r:id="rId2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7504A" w:rsidRPr="00D21166" w:rsidRDefault="00F7504A" w:rsidP="00D21166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 xml:space="preserve">(5 pts)  Use your previous answer to approximate </w:t>
      </w:r>
      <w:r w:rsidR="00D21166" w:rsidRPr="00F7504A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096" type="#_x0000_t75" style="width:59.15pt;height:18pt" o:ole="">
            <v:imagedata r:id="rId29" o:title=""/>
          </v:shape>
          <o:OLEObject Type="Embed" ProgID="Equation.DSMT4" ShapeID="_x0000_i1096" DrawAspect="Content" ObjectID="_1601060771" r:id="rId30"/>
        </w:object>
      </w:r>
      <w:r w:rsidR="00D21166">
        <w:rPr>
          <w:rFonts w:ascii="Times New Roman" w:hAnsi="Times New Roman" w:cs="Times New Roman"/>
          <w:sz w:val="24"/>
          <w:szCs w:val="24"/>
        </w:rPr>
        <w:t>.</w:t>
      </w:r>
    </w:p>
    <w:p w:rsidR="00D21166" w:rsidRPr="00D21166" w:rsidRDefault="00D21166" w:rsidP="00D21166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 xml:space="preserve">(5 pts)  Find the actual value of </w:t>
      </w:r>
      <w:r w:rsidRPr="00F7504A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097" type="#_x0000_t75" style="width:59.15pt;height:18pt" o:ole="">
            <v:imagedata r:id="rId29" o:title=""/>
          </v:shape>
          <o:OLEObject Type="Embed" ProgID="Equation.DSMT4" ShapeID="_x0000_i1097" DrawAspect="Content" ObjectID="_1601060772" r:id="rId3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21166" w:rsidRPr="00D21166" w:rsidRDefault="00D21166" w:rsidP="00D21166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 xml:space="preserve">(5 pts)  Find </w:t>
      </w:r>
      <w:r w:rsidRPr="00D21166">
        <w:rPr>
          <w:rFonts w:ascii="Times New Roman" w:hAnsi="Times New Roman" w:cs="Times New Roman"/>
          <w:position w:val="-4"/>
          <w:sz w:val="24"/>
          <w:szCs w:val="24"/>
        </w:rPr>
        <w:object w:dxaOrig="300" w:dyaOrig="240">
          <v:shape id="_x0000_i1099" type="#_x0000_t75" style="width:15pt;height:12pt" o:ole="">
            <v:imagedata r:id="rId32" o:title=""/>
          </v:shape>
          <o:OLEObject Type="Embed" ProgID="Equation.DSMT4" ShapeID="_x0000_i1099" DrawAspect="Content" ObjectID="_1601060773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for the change in </w:t>
      </w:r>
      <w:r>
        <w:rPr>
          <w:rFonts w:ascii="Times New Roman" w:hAnsi="Times New Roman" w:cs="Times New Roman"/>
          <w:i/>
          <w:sz w:val="24"/>
          <w:szCs w:val="24"/>
        </w:rPr>
        <w:t>z</w:t>
      </w:r>
      <w:r>
        <w:rPr>
          <w:rFonts w:ascii="Times New Roman" w:hAnsi="Times New Roman" w:cs="Times New Roman"/>
          <w:sz w:val="24"/>
          <w:szCs w:val="24"/>
        </w:rPr>
        <w:t xml:space="preserve"> from </w:t>
      </w:r>
      <w:r w:rsidRPr="00D21166">
        <w:rPr>
          <w:rFonts w:ascii="Times New Roman" w:hAnsi="Times New Roman" w:cs="Times New Roman"/>
          <w:position w:val="-12"/>
          <w:sz w:val="24"/>
          <w:szCs w:val="24"/>
        </w:rPr>
        <w:object w:dxaOrig="1080" w:dyaOrig="360">
          <v:shape id="_x0000_i1103" type="#_x0000_t75" style="width:54pt;height:18pt" o:ole="">
            <v:imagedata r:id="rId34" o:title=""/>
          </v:shape>
          <o:OLEObject Type="Embed" ProgID="Equation.DSMT4" ShapeID="_x0000_i1103" DrawAspect="Content" ObjectID="_1601060774" r:id="rId35"/>
        </w:object>
      </w:r>
      <w:r>
        <w:rPr>
          <w:rFonts w:ascii="Times New Roman" w:hAnsi="Times New Roman" w:cs="Times New Roman"/>
          <w:sz w:val="24"/>
          <w:szCs w:val="24"/>
        </w:rPr>
        <w:t xml:space="preserve"> to </w:t>
      </w:r>
      <w:r w:rsidRPr="00F7504A">
        <w:rPr>
          <w:rFonts w:ascii="Times New Roman" w:hAnsi="Times New Roman" w:cs="Times New Roman"/>
          <w:position w:val="-12"/>
          <w:sz w:val="24"/>
          <w:szCs w:val="24"/>
        </w:rPr>
        <w:object w:dxaOrig="1180" w:dyaOrig="360">
          <v:shape id="_x0000_i1107" type="#_x0000_t75" style="width:59.15pt;height:18pt" o:ole="">
            <v:imagedata r:id="rId29" o:title=""/>
          </v:shape>
          <o:OLEObject Type="Embed" ProgID="Equation.DSMT4" ShapeID="_x0000_i1107" DrawAspect="Content" ObjectID="_1601060775" r:id="rId36"/>
        </w:object>
      </w:r>
    </w:p>
    <w:p w:rsidR="00D21166" w:rsidRPr="00D21166" w:rsidRDefault="00D21166" w:rsidP="00D21166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 xml:space="preserve">(5 pts)  Find the differential approximation </w:t>
      </w:r>
      <w:r w:rsidRPr="00D21166">
        <w:rPr>
          <w:rFonts w:ascii="Times New Roman" w:hAnsi="Times New Roman" w:cs="Times New Roman"/>
          <w:position w:val="-6"/>
          <w:sz w:val="24"/>
          <w:szCs w:val="24"/>
        </w:rPr>
        <w:object w:dxaOrig="720" w:dyaOrig="260">
          <v:shape id="_x0000_i1109" type="#_x0000_t75" style="width:36pt;height:12.85pt" o:ole="">
            <v:imagedata r:id="rId37" o:title=""/>
          </v:shape>
          <o:OLEObject Type="Embed" ProgID="Equation.DSMT4" ShapeID="_x0000_i1109" DrawAspect="Content" ObjectID="_1601060776" r:id="rId38"/>
        </w:object>
      </w:r>
      <w:r>
        <w:rPr>
          <w:rFonts w:ascii="Times New Roman" w:hAnsi="Times New Roman" w:cs="Times New Roman"/>
          <w:sz w:val="24"/>
          <w:szCs w:val="24"/>
        </w:rPr>
        <w:t>.  You may calculate this, directly, or just use previous work and a subtraction.</w:t>
      </w:r>
    </w:p>
    <w:p w:rsidR="00D21166" w:rsidRPr="00D21166" w:rsidRDefault="00D21166" w:rsidP="00D21166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 xml:space="preserve">Let </w:t>
      </w:r>
      <w:r w:rsidRPr="00D21166">
        <w:rPr>
          <w:rFonts w:ascii="Times New Roman" w:hAnsi="Times New Roman" w:cs="Times New Roman"/>
          <w:position w:val="-22"/>
          <w:sz w:val="24"/>
          <w:szCs w:val="24"/>
        </w:rPr>
        <w:object w:dxaOrig="1219" w:dyaOrig="600">
          <v:shape id="_x0000_i1111" type="#_x0000_t75" style="width:60.85pt;height:30pt" o:ole="">
            <v:imagedata r:id="rId39" o:title=""/>
          </v:shape>
          <o:OLEObject Type="Embed" ProgID="Equation.DSMT4" ShapeID="_x0000_i1111" DrawAspect="Content" ObjectID="_1601060777" r:id="rId4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7575A" w:rsidRPr="0087575A" w:rsidRDefault="0087575A" w:rsidP="0087575A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 xml:space="preserve">(5 pts)  </w:t>
      </w:r>
      <w:r w:rsidR="00D21166">
        <w:rPr>
          <w:rFonts w:ascii="Times New Roman" w:hAnsi="Times New Roman" w:cs="Times New Roman"/>
          <w:sz w:val="24"/>
          <w:szCs w:val="24"/>
        </w:rPr>
        <w:t xml:space="preserve">What is the gradient at the point </w:t>
      </w:r>
      <w:r w:rsidR="00D21166" w:rsidRPr="00D21166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113" type="#_x0000_t75" style="width:42.85pt;height:18pt" o:ole="">
            <v:imagedata r:id="rId41" o:title=""/>
          </v:shape>
          <o:OLEObject Type="Embed" ProgID="Equation.DSMT4" ShapeID="_x0000_i1113" DrawAspect="Content" ObjectID="_1601060778" r:id="rId42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87575A" w:rsidRPr="0087575A" w:rsidRDefault="0087575A" w:rsidP="0087575A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 xml:space="preserve">(5 pts)  Find the directional derivative </w:t>
      </w:r>
      <w:r w:rsidRPr="0087575A">
        <w:rPr>
          <w:rFonts w:ascii="Times New Roman" w:hAnsi="Times New Roman" w:cs="Times New Roman"/>
          <w:position w:val="-10"/>
          <w:sz w:val="24"/>
          <w:szCs w:val="24"/>
        </w:rPr>
        <w:object w:dxaOrig="320" w:dyaOrig="320">
          <v:shape id="_x0000_i1115" type="#_x0000_t75" style="width:15.85pt;height:15.85pt" o:ole="">
            <v:imagedata r:id="rId43" o:title=""/>
          </v:shape>
          <o:OLEObject Type="Embed" ProgID="Equation.DSMT4" ShapeID="_x0000_i1115" DrawAspect="Content" ObjectID="_1601060779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in the direction of </w:t>
      </w:r>
      <w:r w:rsidRPr="0087575A">
        <w:rPr>
          <w:rFonts w:ascii="Times New Roman" w:hAnsi="Times New Roman" w:cs="Times New Roman"/>
          <w:position w:val="-18"/>
          <w:sz w:val="24"/>
          <w:szCs w:val="24"/>
        </w:rPr>
        <w:object w:dxaOrig="1060" w:dyaOrig="460">
          <v:shape id="_x0000_i1117" type="#_x0000_t75" style="width:53.15pt;height:23.15pt" o:ole="">
            <v:imagedata r:id="rId45" o:title=""/>
          </v:shape>
          <o:OLEObject Type="Embed" ProgID="Equation.DSMT4" ShapeID="_x0000_i1117" DrawAspect="Content" ObjectID="_1601060780" r:id="rId4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87575A" w:rsidRPr="00837F16" w:rsidRDefault="00837F16" w:rsidP="0087575A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 xml:space="preserve">Find the shortest distance between the plane </w:t>
      </w:r>
      <w:r w:rsidRPr="00837F16">
        <w:rPr>
          <w:rFonts w:ascii="Times New Roman" w:hAnsi="Times New Roman" w:cs="Times New Roman"/>
          <w:position w:val="-10"/>
          <w:sz w:val="24"/>
          <w:szCs w:val="24"/>
        </w:rPr>
        <w:object w:dxaOrig="1280" w:dyaOrig="300">
          <v:shape id="_x0000_i1121" type="#_x0000_t75" style="width:63.85pt;height:15pt" o:ole="">
            <v:imagedata r:id="rId47" o:title=""/>
          </v:shape>
          <o:OLEObject Type="Embed" ProgID="Equation.DSMT4" ShapeID="_x0000_i1121" DrawAspect="Content" ObjectID="_1601060781" r:id="rId48"/>
        </w:object>
      </w:r>
      <w:r>
        <w:rPr>
          <w:rFonts w:ascii="Times New Roman" w:hAnsi="Times New Roman" w:cs="Times New Roman"/>
          <w:sz w:val="24"/>
          <w:szCs w:val="24"/>
        </w:rPr>
        <w:t xml:space="preserve"> and the point </w:t>
      </w:r>
      <w:r w:rsidRPr="00837F16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119" type="#_x0000_t75" style="width:48pt;height:18pt" o:ole="">
            <v:imagedata r:id="rId49" o:title=""/>
          </v:shape>
          <o:OLEObject Type="Embed" ProgID="Equation.DSMT4" ShapeID="_x0000_i1119" DrawAspect="Content" ObjectID="_1601060782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 in two ways:</w:t>
      </w:r>
    </w:p>
    <w:p w:rsidR="00837F16" w:rsidRPr="00837F16" w:rsidRDefault="00837F16" w:rsidP="00837F16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>(5 pts)  Use 1</w:t>
      </w:r>
      <w:r w:rsidRPr="00837F16">
        <w:rPr>
          <w:rFonts w:ascii="Times New Roman" w:hAnsi="Times New Roman" w:cs="Times New Roman"/>
          <w:sz w:val="24"/>
          <w:szCs w:val="24"/>
          <w:vertAlign w:val="superscript"/>
        </w:rPr>
        <w:t>st</w:t>
      </w:r>
      <w:r>
        <w:rPr>
          <w:rFonts w:ascii="Times New Roman" w:hAnsi="Times New Roman" w:cs="Times New Roman"/>
          <w:sz w:val="24"/>
          <w:szCs w:val="24"/>
        </w:rPr>
        <w:t>- and/or 2</w:t>
      </w:r>
      <w:r w:rsidRPr="00837F16">
        <w:rPr>
          <w:rFonts w:ascii="Times New Roman" w:hAnsi="Times New Roman" w:cs="Times New Roman"/>
          <w:sz w:val="24"/>
          <w:szCs w:val="24"/>
          <w:vertAlign w:val="superscript"/>
        </w:rPr>
        <w:t>nd</w:t>
      </w:r>
      <w:r>
        <w:rPr>
          <w:rFonts w:ascii="Times New Roman" w:hAnsi="Times New Roman" w:cs="Times New Roman"/>
          <w:sz w:val="24"/>
          <w:szCs w:val="24"/>
        </w:rPr>
        <w:t>- derivative test.</w:t>
      </w:r>
    </w:p>
    <w:p w:rsidR="00837F16" w:rsidRPr="00837F16" w:rsidRDefault="00837F16" w:rsidP="00837F16">
      <w:pPr>
        <w:pStyle w:val="ListParagraph"/>
        <w:numPr>
          <w:ilvl w:val="1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>(5 pts)  Use earlier skills from Chapter 12.</w:t>
      </w:r>
    </w:p>
    <w:p w:rsidR="00337D89" w:rsidRPr="00337D89" w:rsidRDefault="00837F16" w:rsidP="00337D89">
      <w:pPr>
        <w:pStyle w:val="ListParagraph"/>
        <w:numPr>
          <w:ilvl w:val="0"/>
          <w:numId w:val="2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 xml:space="preserve">(5 pts)  Find the point on the plane in #7 that is closest to </w:t>
      </w:r>
      <w:r w:rsidRPr="00837F16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122" type="#_x0000_t75" style="width:48pt;height:18pt" o:ole="">
            <v:imagedata r:id="rId49" o:title=""/>
          </v:shape>
          <o:OLEObject Type="Embed" ProgID="Equation.DSMT4" ShapeID="_x0000_i1122" DrawAspect="Content" ObjectID="_1601060783" r:id="rId51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37D89" w:rsidRPr="00337D89" w:rsidRDefault="00337D89" w:rsidP="00337D89">
      <w:p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onus:  Answer up to 3 of the following for up to 15 bonus points.</w:t>
      </w:r>
    </w:p>
    <w:p w:rsidR="00255C09" w:rsidRPr="002D1A4A" w:rsidRDefault="00255C09" w:rsidP="00337D89">
      <w:pPr>
        <w:pStyle w:val="ListParagraph"/>
        <w:numPr>
          <w:ilvl w:val="0"/>
          <w:numId w:val="5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24"/>
          <w:szCs w:val="24"/>
        </w:rPr>
        <w:t>(</w:t>
      </w:r>
      <w:r w:rsidR="00337D89">
        <w:rPr>
          <w:rFonts w:ascii="Times New Roman" w:hAnsi="Times New Roman" w:cs="Times New Roman"/>
          <w:sz w:val="24"/>
          <w:szCs w:val="24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 pts)  (Line segment)  Write the equation of the line segment between </w:t>
      </w:r>
      <w:r w:rsidR="00337D89" w:rsidRPr="00255C09">
        <w:rPr>
          <w:rFonts w:ascii="Times New Roman" w:hAnsi="Times New Roman" w:cs="Times New Roman"/>
          <w:position w:val="-12"/>
          <w:sz w:val="24"/>
          <w:szCs w:val="24"/>
        </w:rPr>
        <w:object w:dxaOrig="840" w:dyaOrig="360">
          <v:shape id="_x0000_i1201" type="#_x0000_t75" style="width:42pt;height:18pt" o:ole="">
            <v:imagedata r:id="rId52" o:title=""/>
          </v:shape>
          <o:OLEObject Type="Embed" ProgID="Equation.DSMT4" ShapeID="_x0000_i1201" DrawAspect="Content" ObjectID="_1601060784" r:id="rId53"/>
        </w:object>
      </w:r>
      <w:r w:rsidR="00337D89">
        <w:rPr>
          <w:rFonts w:ascii="Times New Roman" w:hAnsi="Times New Roman" w:cs="Times New Roman"/>
          <w:sz w:val="24"/>
          <w:szCs w:val="24"/>
        </w:rPr>
        <w:t xml:space="preserve"> and </w:t>
      </w:r>
      <w:r w:rsidR="00337D89" w:rsidRPr="00255C09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202" type="#_x0000_t75" style="width:48pt;height:18pt" o:ole="">
            <v:imagedata r:id="rId54" o:title=""/>
          </v:shape>
          <o:OLEObject Type="Embed" ProgID="Equation.DSMT4" ShapeID="_x0000_i1202" DrawAspect="Content" ObjectID="_1601060785" r:id="rId55"/>
        </w:object>
      </w:r>
      <w:r w:rsidR="00337D89">
        <w:rPr>
          <w:rFonts w:ascii="Times New Roman" w:hAnsi="Times New Roman" w:cs="Times New Roman"/>
          <w:sz w:val="24"/>
          <w:szCs w:val="24"/>
        </w:rPr>
        <w:t>.</w:t>
      </w:r>
    </w:p>
    <w:p w:rsidR="00337D89" w:rsidRDefault="00337D89" w:rsidP="00C15C7E">
      <w:pPr>
        <w:pStyle w:val="ListParagraph"/>
        <w:numPr>
          <w:ilvl w:val="0"/>
          <w:numId w:val="5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337D89">
        <w:rPr>
          <w:rFonts w:ascii="Times New Roman" w:hAnsi="Times New Roman" w:cs="Times New Roman"/>
          <w:sz w:val="24"/>
          <w:szCs w:val="24"/>
        </w:rPr>
        <w:t xml:space="preserve"> </w:t>
      </w:r>
      <w:r w:rsidR="00DA1617" w:rsidRPr="00337D89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5</w:t>
      </w:r>
      <w:r w:rsidR="00DA1617" w:rsidRPr="00337D89">
        <w:rPr>
          <w:rFonts w:ascii="Times New Roman" w:hAnsi="Times New Roman" w:cs="Times New Roman"/>
          <w:sz w:val="24"/>
          <w:szCs w:val="24"/>
        </w:rPr>
        <w:t xml:space="preserve"> pts)  </w:t>
      </w:r>
      <w:r w:rsidRPr="00337D89">
        <w:rPr>
          <w:rFonts w:ascii="Times New Roman" w:hAnsi="Times New Roman" w:cs="Times New Roman"/>
          <w:sz w:val="24"/>
          <w:szCs w:val="24"/>
        </w:rPr>
        <w:t>Consider the object</w:t>
      </w:r>
      <w:r w:rsidR="00DA1617" w:rsidRPr="00337D89">
        <w:rPr>
          <w:rFonts w:ascii="Times New Roman" w:hAnsi="Times New Roman" w:cs="Times New Roman"/>
          <w:sz w:val="24"/>
          <w:szCs w:val="24"/>
        </w:rPr>
        <w:t xml:space="preserve"> </w:t>
      </w:r>
      <w:r w:rsidR="00DA1617" w:rsidRPr="00DA1617">
        <w:rPr>
          <w:rFonts w:ascii="Times New Roman" w:hAnsi="Times New Roman" w:cs="Times New Roman"/>
          <w:position w:val="-10"/>
          <w:sz w:val="24"/>
          <w:szCs w:val="24"/>
        </w:rPr>
        <w:object w:dxaOrig="1780" w:dyaOrig="340">
          <v:shape id="_x0000_i1045" type="#_x0000_t75" style="width:89.15pt;height:17.15pt" o:ole="">
            <v:imagedata r:id="rId56" o:title=""/>
          </v:shape>
          <o:OLEObject Type="Embed" ProgID="Equation.DSMT4" ShapeID="_x0000_i1045" DrawAspect="Content" ObjectID="_1601060786" r:id="rId57"/>
        </w:object>
      </w:r>
      <w:r w:rsidR="00DA1617" w:rsidRPr="00337D89">
        <w:rPr>
          <w:rFonts w:ascii="Times New Roman" w:hAnsi="Times New Roman" w:cs="Times New Roman"/>
          <w:sz w:val="24"/>
          <w:szCs w:val="24"/>
        </w:rPr>
        <w:t xml:space="preserve">.  Show its traces in the planes </w:t>
      </w:r>
      <w:r w:rsidR="00DA1617" w:rsidRPr="00DA1617">
        <w:rPr>
          <w:rFonts w:ascii="Times New Roman" w:hAnsi="Times New Roman" w:cs="Times New Roman"/>
          <w:position w:val="-10"/>
          <w:sz w:val="24"/>
          <w:szCs w:val="24"/>
        </w:rPr>
        <w:object w:dxaOrig="1579" w:dyaOrig="300">
          <v:shape id="_x0000_i1046" type="#_x0000_t75" style="width:78.85pt;height:15pt" o:ole="">
            <v:imagedata r:id="rId58" o:title=""/>
          </v:shape>
          <o:OLEObject Type="Embed" ProgID="Equation.DSMT4" ShapeID="_x0000_i1046" DrawAspect="Content" ObjectID="_1601060787" r:id="rId59"/>
        </w:object>
      </w:r>
      <w:r w:rsidR="00DA1617" w:rsidRPr="00337D89">
        <w:rPr>
          <w:rFonts w:ascii="Times New Roman" w:hAnsi="Times New Roman" w:cs="Times New Roman"/>
          <w:sz w:val="24"/>
          <w:szCs w:val="24"/>
        </w:rPr>
        <w:t xml:space="preserve"> for different choices of </w:t>
      </w:r>
      <w:r w:rsidR="00DA1617" w:rsidRPr="00337D89">
        <w:rPr>
          <w:rFonts w:ascii="Times New Roman" w:hAnsi="Times New Roman" w:cs="Times New Roman"/>
          <w:i/>
          <w:sz w:val="24"/>
          <w:szCs w:val="24"/>
        </w:rPr>
        <w:t>k</w:t>
      </w:r>
      <w:r w:rsidR="00DA1617" w:rsidRPr="00337D89">
        <w:rPr>
          <w:rFonts w:ascii="Times New Roman" w:hAnsi="Times New Roman" w:cs="Times New Roman"/>
          <w:sz w:val="24"/>
          <w:szCs w:val="24"/>
        </w:rPr>
        <w:t xml:space="preserve"> and project those into the </w:t>
      </w:r>
      <w:r w:rsidR="00DA1617" w:rsidRPr="00DA1617">
        <w:rPr>
          <w:rFonts w:ascii="Times New Roman" w:hAnsi="Times New Roman" w:cs="Times New Roman"/>
          <w:position w:val="-10"/>
          <w:sz w:val="24"/>
          <w:szCs w:val="24"/>
        </w:rPr>
        <w:object w:dxaOrig="1700" w:dyaOrig="300">
          <v:shape id="_x0000_i1047" type="#_x0000_t75" style="width:84.85pt;height:15pt" o:ole="">
            <v:imagedata r:id="rId60" o:title=""/>
          </v:shape>
          <o:OLEObject Type="Embed" ProgID="Equation.DSMT4" ShapeID="_x0000_i1047" DrawAspect="Content" ObjectID="_1601060788" r:id="rId61"/>
        </w:object>
      </w:r>
      <w:r w:rsidR="00DA1617" w:rsidRPr="00337D89">
        <w:rPr>
          <w:rFonts w:ascii="Times New Roman" w:hAnsi="Times New Roman" w:cs="Times New Roman"/>
          <w:sz w:val="24"/>
          <w:szCs w:val="24"/>
        </w:rPr>
        <w:t>planes, respectively.</w:t>
      </w:r>
    </w:p>
    <w:p w:rsidR="009D4494" w:rsidRDefault="00337D89" w:rsidP="00C15C7E">
      <w:pPr>
        <w:pStyle w:val="ListParagraph"/>
        <w:numPr>
          <w:ilvl w:val="0"/>
          <w:numId w:val="5"/>
        </w:num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 w:rsidRPr="00337D89">
        <w:rPr>
          <w:rFonts w:ascii="Times New Roman" w:hAnsi="Times New Roman" w:cs="Times New Roman"/>
          <w:sz w:val="24"/>
          <w:szCs w:val="24"/>
        </w:rPr>
        <w:t xml:space="preserve"> </w:t>
      </w:r>
      <w:r w:rsidR="009D4494" w:rsidRPr="00337D89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5</w:t>
      </w:r>
      <w:r w:rsidR="009D4494" w:rsidRPr="00337D89">
        <w:rPr>
          <w:rFonts w:ascii="Times New Roman" w:hAnsi="Times New Roman" w:cs="Times New Roman"/>
          <w:sz w:val="24"/>
          <w:szCs w:val="24"/>
        </w:rPr>
        <w:t xml:space="preserve"> pts)  Give a verbal description of the statement </w:t>
      </w:r>
      <w:r w:rsidR="009D4494" w:rsidRPr="009D4494">
        <w:rPr>
          <w:rFonts w:ascii="Times New Roman" w:hAnsi="Times New Roman" w:cs="Times New Roman"/>
          <w:position w:val="-28"/>
          <w:sz w:val="24"/>
          <w:szCs w:val="24"/>
        </w:rPr>
        <w:object w:dxaOrig="800" w:dyaOrig="680">
          <v:shape id="_x0000_i1052" type="#_x0000_t75" style="width:39.85pt;height:33.85pt" o:ole="">
            <v:imagedata r:id="rId62" o:title=""/>
          </v:shape>
          <o:OLEObject Type="Embed" ProgID="Equation.DSMT4" ShapeID="_x0000_i1052" DrawAspect="Content" ObjectID="_1601060789" r:id="rId63"/>
        </w:object>
      </w:r>
      <w:r w:rsidR="009D4494" w:rsidRPr="00337D89">
        <w:rPr>
          <w:rFonts w:ascii="Times New Roman" w:hAnsi="Times New Roman" w:cs="Times New Roman"/>
          <w:sz w:val="24"/>
          <w:szCs w:val="24"/>
        </w:rPr>
        <w:t>.  What is it? What does it mean?</w:t>
      </w:r>
      <w:r w:rsidR="00CF479C" w:rsidRPr="00337D89">
        <w:rPr>
          <w:rFonts w:ascii="Times New Roman" w:hAnsi="Times New Roman" w:cs="Times New Roman"/>
          <w:sz w:val="24"/>
          <w:szCs w:val="24"/>
        </w:rPr>
        <w:t xml:space="preserve"> What’s our shortcut for calculating it, in terms of </w:t>
      </w:r>
      <w:r w:rsidR="00CF479C" w:rsidRPr="00CF479C">
        <w:rPr>
          <w:rFonts w:ascii="Times New Roman" w:hAnsi="Times New Roman" w:cs="Times New Roman"/>
          <w:position w:val="-12"/>
          <w:sz w:val="24"/>
          <w:szCs w:val="24"/>
        </w:rPr>
        <w:object w:dxaOrig="460" w:dyaOrig="360">
          <v:shape id="_x0000_i1053" type="#_x0000_t75" style="width:23.15pt;height:18pt" o:ole="">
            <v:imagedata r:id="rId64" o:title=""/>
          </v:shape>
          <o:OLEObject Type="Embed" ProgID="Equation.DSMT4" ShapeID="_x0000_i1053" DrawAspect="Content" ObjectID="_1601060790" r:id="rId65"/>
        </w:object>
      </w:r>
      <w:r w:rsidR="00CF479C" w:rsidRPr="00337D89">
        <w:rPr>
          <w:rFonts w:ascii="Times New Roman" w:hAnsi="Times New Roman" w:cs="Times New Roman"/>
          <w:sz w:val="24"/>
          <w:szCs w:val="24"/>
        </w:rPr>
        <w:t>?</w:t>
      </w:r>
    </w:p>
    <w:p w:rsidR="00337D89" w:rsidRPr="00337D89" w:rsidRDefault="00337D89" w:rsidP="00337D89">
      <w:p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</w:p>
    <w:p w:rsidR="0071481A" w:rsidRDefault="0071481A" w:rsidP="002D1A4A">
      <w:p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3924300" cy="584200"/>
            <wp:effectExtent l="0" t="0" r="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584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481A" w:rsidRDefault="0071481A" w:rsidP="002D1A4A">
      <w:p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073400" cy="450850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400" cy="45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481A" w:rsidRDefault="0071481A" w:rsidP="002D1A4A">
      <w:p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409950" cy="831850"/>
            <wp:effectExtent l="0" t="0" r="0" b="635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9950" cy="831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481A" w:rsidRDefault="00CD5B52" w:rsidP="002D1A4A">
      <w:p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352800" cy="450850"/>
            <wp:effectExtent l="0" t="0" r="0" b="635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2800" cy="45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D5B52" w:rsidRDefault="007D05A8" w:rsidP="002D1A4A">
      <w:p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810000" cy="5905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05A8" w:rsidRPr="002D1A4A" w:rsidRDefault="00F9182D" w:rsidP="002D1A4A">
      <w:pPr>
        <w:tabs>
          <w:tab w:val="left" w:pos="6780"/>
        </w:tabs>
        <w:spacing w:before="120"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2095500" cy="120015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0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F479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24000" cy="1860550"/>
            <wp:effectExtent l="0" t="0" r="0" b="635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186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7D05A8" w:rsidRPr="002D1A4A" w:rsidSect="002D1A4A">
      <w:headerReference w:type="even" r:id="rId73"/>
      <w:headerReference w:type="default" r:id="rId74"/>
      <w:footerReference w:type="even" r:id="rId75"/>
      <w:footerReference w:type="default" r:id="rId76"/>
      <w:headerReference w:type="first" r:id="rId77"/>
      <w:footerReference w:type="first" r:id="rId78"/>
      <w:type w:val="continuous"/>
      <w:pgSz w:w="12240" w:h="15840"/>
      <w:pgMar w:top="1260" w:right="720" w:bottom="720" w:left="720" w:header="63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104B0" w:rsidRDefault="006104B0" w:rsidP="00F46BA6">
      <w:pPr>
        <w:spacing w:after="0" w:line="240" w:lineRule="auto"/>
      </w:pPr>
      <w:r>
        <w:separator/>
      </w:r>
    </w:p>
  </w:endnote>
  <w:endnote w:type="continuationSeparator" w:id="0">
    <w:p w:rsidR="006104B0" w:rsidRDefault="006104B0" w:rsidP="00F46B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37D89" w:rsidRDefault="00337D89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37D89" w:rsidRDefault="00337D89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37D89" w:rsidRDefault="00337D8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104B0" w:rsidRDefault="006104B0" w:rsidP="00F46BA6">
      <w:pPr>
        <w:spacing w:after="0" w:line="240" w:lineRule="auto"/>
      </w:pPr>
      <w:r>
        <w:separator/>
      </w:r>
    </w:p>
  </w:footnote>
  <w:footnote w:type="continuationSeparator" w:id="0">
    <w:p w:rsidR="006104B0" w:rsidRDefault="006104B0" w:rsidP="00F46BA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37D89" w:rsidRDefault="00337D89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07B0" w:rsidRPr="009650BC" w:rsidRDefault="00736185" w:rsidP="00020C58">
    <w:pPr>
      <w:pStyle w:val="Header"/>
      <w:tabs>
        <w:tab w:val="left" w:pos="1485"/>
      </w:tabs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 xml:space="preserve">MAT </w:t>
    </w:r>
    <w:r w:rsidR="00255C09">
      <w:rPr>
        <w:rFonts w:ascii="Times New Roman" w:hAnsi="Times New Roman" w:cs="Times New Roman"/>
      </w:rPr>
      <w:t>203</w:t>
    </w:r>
    <w:r w:rsidR="005007B0" w:rsidRPr="009650BC">
      <w:rPr>
        <w:rFonts w:ascii="Times New Roman" w:hAnsi="Times New Roman" w:cs="Times New Roman"/>
      </w:rPr>
      <w:tab/>
    </w:r>
    <w:r w:rsidR="005007B0" w:rsidRPr="009650BC">
      <w:rPr>
        <w:rFonts w:ascii="Times New Roman" w:hAnsi="Times New Roman" w:cs="Times New Roman"/>
      </w:rPr>
      <w:tab/>
    </w:r>
    <w:r w:rsidR="00337D89">
      <w:rPr>
        <w:rFonts w:ascii="Times New Roman" w:hAnsi="Times New Roman" w:cs="Times New Roman"/>
      </w:rPr>
      <w:t xml:space="preserve">Cheats from </w:t>
    </w:r>
    <w:r w:rsidR="005007B0" w:rsidRPr="009650BC">
      <w:rPr>
        <w:rFonts w:ascii="Times New Roman" w:hAnsi="Times New Roman" w:cs="Times New Roman"/>
      </w:rPr>
      <w:t xml:space="preserve">Test </w:t>
    </w:r>
    <w:r w:rsidR="005E0A9C">
      <w:rPr>
        <w:rFonts w:ascii="Times New Roman" w:hAnsi="Times New Roman" w:cs="Times New Roman"/>
      </w:rPr>
      <w:t xml:space="preserve">1 </w:t>
    </w:r>
    <w:r w:rsidR="00042FC1">
      <w:rPr>
        <w:rFonts w:ascii="Times New Roman" w:hAnsi="Times New Roman" w:cs="Times New Roman"/>
      </w:rPr>
      <w:t>–</w:t>
    </w:r>
    <w:r w:rsidR="005E0A9C">
      <w:rPr>
        <w:rFonts w:ascii="Times New Roman" w:hAnsi="Times New Roman" w:cs="Times New Roman"/>
      </w:rPr>
      <w:t xml:space="preserve"> </w:t>
    </w:r>
    <w:r w:rsidR="00042FC1">
      <w:rPr>
        <w:rFonts w:ascii="Times New Roman" w:hAnsi="Times New Roman" w:cs="Times New Roman"/>
      </w:rPr>
      <w:t>Fall, 2018</w:t>
    </w:r>
    <w:r w:rsidR="005007B0" w:rsidRPr="009650BC">
      <w:rPr>
        <w:rFonts w:ascii="Times New Roman" w:hAnsi="Times New Roman" w:cs="Times New Roman"/>
      </w:rPr>
      <w:tab/>
      <w:t xml:space="preserve">Page </w:t>
    </w:r>
    <w:r w:rsidR="005007B0" w:rsidRPr="009650BC">
      <w:rPr>
        <w:rFonts w:ascii="Times New Roman" w:hAnsi="Times New Roman" w:cs="Times New Roman"/>
      </w:rPr>
      <w:fldChar w:fldCharType="begin"/>
    </w:r>
    <w:r w:rsidR="005007B0" w:rsidRPr="009650BC">
      <w:rPr>
        <w:rFonts w:ascii="Times New Roman" w:hAnsi="Times New Roman" w:cs="Times New Roman"/>
      </w:rPr>
      <w:instrText xml:space="preserve"> PAGE   \* MERGEFORMAT </w:instrText>
    </w:r>
    <w:r w:rsidR="005007B0" w:rsidRPr="009650BC">
      <w:rPr>
        <w:rFonts w:ascii="Times New Roman" w:hAnsi="Times New Roman" w:cs="Times New Roman"/>
      </w:rPr>
      <w:fldChar w:fldCharType="separate"/>
    </w:r>
    <w:r w:rsidR="00337D89">
      <w:rPr>
        <w:rFonts w:ascii="Times New Roman" w:hAnsi="Times New Roman" w:cs="Times New Roman"/>
        <w:noProof/>
      </w:rPr>
      <w:t>2</w:t>
    </w:r>
    <w:r w:rsidR="005007B0" w:rsidRPr="009650BC">
      <w:rPr>
        <w:rFonts w:ascii="Times New Roman" w:hAnsi="Times New Roman" w:cs="Times New Roman"/>
        <w:noProof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07B0" w:rsidRPr="00337D89" w:rsidRDefault="00B80230" w:rsidP="00337D89">
    <w:pPr>
      <w:pStyle w:val="Header"/>
      <w:tabs>
        <w:tab w:val="clear" w:pos="9360"/>
        <w:tab w:val="left" w:pos="1485"/>
        <w:tab w:val="right" w:pos="10080"/>
      </w:tabs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 xml:space="preserve">MAT </w:t>
    </w:r>
    <w:r w:rsidR="00255C09">
      <w:rPr>
        <w:rFonts w:ascii="Times New Roman" w:hAnsi="Times New Roman" w:cs="Times New Roman"/>
      </w:rPr>
      <w:t>203</w:t>
    </w:r>
    <w:r w:rsidR="000149E6" w:rsidRPr="009650BC">
      <w:rPr>
        <w:rFonts w:ascii="Times New Roman" w:hAnsi="Times New Roman" w:cs="Times New Roman"/>
      </w:rPr>
      <w:tab/>
    </w:r>
    <w:r w:rsidR="000149E6" w:rsidRPr="009650BC">
      <w:rPr>
        <w:rFonts w:ascii="Times New Roman" w:hAnsi="Times New Roman" w:cs="Times New Roman"/>
      </w:rPr>
      <w:tab/>
      <w:t xml:space="preserve">Test </w:t>
    </w:r>
    <w:r w:rsidR="00F32865">
      <w:rPr>
        <w:rFonts w:ascii="Times New Roman" w:hAnsi="Times New Roman" w:cs="Times New Roman"/>
      </w:rPr>
      <w:t>2</w:t>
    </w:r>
    <w:r w:rsidR="005007B0" w:rsidRPr="009650BC">
      <w:rPr>
        <w:rFonts w:ascii="Times New Roman" w:hAnsi="Times New Roman" w:cs="Times New Roman"/>
      </w:rPr>
      <w:t xml:space="preserve"> – </w:t>
    </w:r>
    <w:r w:rsidR="00042FC1">
      <w:rPr>
        <w:rFonts w:ascii="Times New Roman" w:hAnsi="Times New Roman" w:cs="Times New Roman"/>
      </w:rPr>
      <w:t>Fall, 2018</w:t>
    </w:r>
    <w:r w:rsidR="005007B0" w:rsidRPr="009650BC">
      <w:rPr>
        <w:rFonts w:ascii="Times New Roman" w:hAnsi="Times New Roman" w:cs="Times New Roman"/>
      </w:rPr>
      <w:tab/>
      <w:t>Name</w:t>
    </w:r>
    <w:r w:rsidR="00337D89">
      <w:rPr>
        <w:rFonts w:ascii="Times New Roman" w:hAnsi="Times New Roman" w:cs="Times New Roman"/>
        <w:u w:val="single"/>
      </w:rPr>
      <w:t xml:space="preserve">_                           </w:t>
    </w:r>
    <w:bookmarkStart w:id="0" w:name="_GoBack"/>
    <w:bookmarkEnd w:id="0"/>
    <w:r w:rsidR="00337D89">
      <w:rPr>
        <w:rFonts w:ascii="Times New Roman" w:hAnsi="Times New Roman" w:cs="Times New Roman"/>
        <w:u w:val="single"/>
      </w:rPr>
      <w:t>_______</w:t>
    </w:r>
  </w:p>
  <w:p w:rsidR="005007B0" w:rsidRPr="009650BC" w:rsidRDefault="00837F16" w:rsidP="00020C58">
    <w:pPr>
      <w:rPr>
        <w:rFonts w:ascii="Times New Roman" w:hAnsi="Times New Roman" w:cs="Times New Roman"/>
      </w:rPr>
    </w:pPr>
    <w:r w:rsidRPr="00337D89">
      <w:rPr>
        <w:rFonts w:ascii="Times New Roman" w:hAnsi="Times New Roman" w:cs="Times New Roman"/>
        <w:u w:val="single"/>
      </w:rPr>
      <w:t>70</w:t>
    </w:r>
    <w:r w:rsidR="005007B0" w:rsidRPr="00337D89">
      <w:rPr>
        <w:rFonts w:ascii="Times New Roman" w:hAnsi="Times New Roman" w:cs="Times New Roman"/>
        <w:u w:val="single"/>
      </w:rPr>
      <w:t xml:space="preserve"> Poin</w:t>
    </w:r>
    <w:r w:rsidR="005007B0" w:rsidRPr="009650BC">
      <w:rPr>
        <w:rFonts w:ascii="Times New Roman" w:hAnsi="Times New Roman" w:cs="Times New Roman"/>
      </w:rPr>
      <w:t>ts</w:t>
    </w:r>
    <w:r w:rsidR="005007B0" w:rsidRPr="009650BC"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  <w:t xml:space="preserve">     Covers Chapter 14</w:t>
    </w:r>
    <w:r w:rsidR="005007B0" w:rsidRPr="009650BC">
      <w:rPr>
        <w:rFonts w:ascii="Times New Roman" w:hAnsi="Times New Roman" w:cs="Times New Roman"/>
      </w:rPr>
      <w:tab/>
    </w:r>
    <w:r w:rsidR="005007B0" w:rsidRPr="009650BC">
      <w:rPr>
        <w:rFonts w:ascii="Times New Roman" w:hAnsi="Times New Roman" w:cs="Times New Roman"/>
      </w:rPr>
      <w:tab/>
    </w:r>
    <w:r w:rsidR="005007B0" w:rsidRPr="009650BC">
      <w:rPr>
        <w:rFonts w:ascii="Times New Roman" w:hAnsi="Times New Roman" w:cs="Times New Roman"/>
      </w:rPr>
      <w:tab/>
      <w:t>NO GRAPHING CALCULATORS!!!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0AB7EB1"/>
    <w:multiLevelType w:val="multilevel"/>
    <w:tmpl w:val="D9D205C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  <w:sz w:val="24"/>
        <w:szCs w:val="24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" w15:restartNumberingAfterBreak="0">
    <w:nsid w:val="326A5C29"/>
    <w:multiLevelType w:val="multilevel"/>
    <w:tmpl w:val="22C07CE2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" w15:restartNumberingAfterBreak="0">
    <w:nsid w:val="438B6112"/>
    <w:multiLevelType w:val="hybridMultilevel"/>
    <w:tmpl w:val="585ACEB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C22E31"/>
    <w:multiLevelType w:val="hybridMultilevel"/>
    <w:tmpl w:val="B66A7C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A0F4755"/>
    <w:multiLevelType w:val="multilevel"/>
    <w:tmpl w:val="D9D205C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sz w:val="24"/>
        <w:szCs w:val="24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  <w:sz w:val="24"/>
        <w:szCs w:val="24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6BA6"/>
    <w:rsid w:val="000149E6"/>
    <w:rsid w:val="00020C58"/>
    <w:rsid w:val="00032C3C"/>
    <w:rsid w:val="00042FC1"/>
    <w:rsid w:val="0005135B"/>
    <w:rsid w:val="00073C2C"/>
    <w:rsid w:val="000906DB"/>
    <w:rsid w:val="000D2032"/>
    <w:rsid w:val="00142DFB"/>
    <w:rsid w:val="00191A38"/>
    <w:rsid w:val="001951DF"/>
    <w:rsid w:val="001A59A2"/>
    <w:rsid w:val="001B549D"/>
    <w:rsid w:val="001B62AC"/>
    <w:rsid w:val="00226F4C"/>
    <w:rsid w:val="00227B56"/>
    <w:rsid w:val="00255C09"/>
    <w:rsid w:val="00296EE9"/>
    <w:rsid w:val="002B1C24"/>
    <w:rsid w:val="002B41FA"/>
    <w:rsid w:val="002D1A4A"/>
    <w:rsid w:val="003239B9"/>
    <w:rsid w:val="0033186F"/>
    <w:rsid w:val="00337D89"/>
    <w:rsid w:val="00366C93"/>
    <w:rsid w:val="00387F1E"/>
    <w:rsid w:val="00397511"/>
    <w:rsid w:val="003A02E4"/>
    <w:rsid w:val="003A1547"/>
    <w:rsid w:val="003A1928"/>
    <w:rsid w:val="004368B5"/>
    <w:rsid w:val="0044750A"/>
    <w:rsid w:val="00472959"/>
    <w:rsid w:val="00476551"/>
    <w:rsid w:val="004D1181"/>
    <w:rsid w:val="005007B0"/>
    <w:rsid w:val="005210AE"/>
    <w:rsid w:val="005406FE"/>
    <w:rsid w:val="00564A2E"/>
    <w:rsid w:val="00566F50"/>
    <w:rsid w:val="005B2A9F"/>
    <w:rsid w:val="005D431E"/>
    <w:rsid w:val="005E0A9C"/>
    <w:rsid w:val="005F20D6"/>
    <w:rsid w:val="005F79AA"/>
    <w:rsid w:val="006104B0"/>
    <w:rsid w:val="006202BA"/>
    <w:rsid w:val="006313B4"/>
    <w:rsid w:val="006316FE"/>
    <w:rsid w:val="006463B3"/>
    <w:rsid w:val="00656720"/>
    <w:rsid w:val="0069314D"/>
    <w:rsid w:val="00693465"/>
    <w:rsid w:val="00695734"/>
    <w:rsid w:val="00695EBF"/>
    <w:rsid w:val="0071481A"/>
    <w:rsid w:val="00721DE7"/>
    <w:rsid w:val="00736185"/>
    <w:rsid w:val="007430E2"/>
    <w:rsid w:val="0079038B"/>
    <w:rsid w:val="00791842"/>
    <w:rsid w:val="007D05A8"/>
    <w:rsid w:val="007D0604"/>
    <w:rsid w:val="007E19DD"/>
    <w:rsid w:val="00807172"/>
    <w:rsid w:val="0083414A"/>
    <w:rsid w:val="00834B35"/>
    <w:rsid w:val="00837F16"/>
    <w:rsid w:val="00861760"/>
    <w:rsid w:val="0087575A"/>
    <w:rsid w:val="008A6F7A"/>
    <w:rsid w:val="008D52B2"/>
    <w:rsid w:val="00900B7D"/>
    <w:rsid w:val="00914FAA"/>
    <w:rsid w:val="00921C7A"/>
    <w:rsid w:val="00932E48"/>
    <w:rsid w:val="00933CF5"/>
    <w:rsid w:val="009650BC"/>
    <w:rsid w:val="0097167A"/>
    <w:rsid w:val="009742F2"/>
    <w:rsid w:val="009B2AE4"/>
    <w:rsid w:val="009D4494"/>
    <w:rsid w:val="009F0397"/>
    <w:rsid w:val="009F1970"/>
    <w:rsid w:val="00A03F31"/>
    <w:rsid w:val="00A20DA1"/>
    <w:rsid w:val="00A25FC6"/>
    <w:rsid w:val="00A607F7"/>
    <w:rsid w:val="00AE747B"/>
    <w:rsid w:val="00B01573"/>
    <w:rsid w:val="00B54941"/>
    <w:rsid w:val="00B62C78"/>
    <w:rsid w:val="00B80230"/>
    <w:rsid w:val="00B82348"/>
    <w:rsid w:val="00BA1DB4"/>
    <w:rsid w:val="00BC208F"/>
    <w:rsid w:val="00BC3BDA"/>
    <w:rsid w:val="00C11695"/>
    <w:rsid w:val="00C33A61"/>
    <w:rsid w:val="00C62865"/>
    <w:rsid w:val="00C7422D"/>
    <w:rsid w:val="00C851E5"/>
    <w:rsid w:val="00CB6E31"/>
    <w:rsid w:val="00CD5B52"/>
    <w:rsid w:val="00CF479C"/>
    <w:rsid w:val="00D21166"/>
    <w:rsid w:val="00D42F72"/>
    <w:rsid w:val="00D74DFA"/>
    <w:rsid w:val="00D900B3"/>
    <w:rsid w:val="00DA0A83"/>
    <w:rsid w:val="00DA1617"/>
    <w:rsid w:val="00DA2318"/>
    <w:rsid w:val="00DB3258"/>
    <w:rsid w:val="00E00F74"/>
    <w:rsid w:val="00E354AE"/>
    <w:rsid w:val="00E416FC"/>
    <w:rsid w:val="00E505C1"/>
    <w:rsid w:val="00E97244"/>
    <w:rsid w:val="00EB6D19"/>
    <w:rsid w:val="00EF6A30"/>
    <w:rsid w:val="00F00AC8"/>
    <w:rsid w:val="00F00F1C"/>
    <w:rsid w:val="00F259F4"/>
    <w:rsid w:val="00F32865"/>
    <w:rsid w:val="00F46BA6"/>
    <w:rsid w:val="00F65E6C"/>
    <w:rsid w:val="00F70F70"/>
    <w:rsid w:val="00F73240"/>
    <w:rsid w:val="00F7504A"/>
    <w:rsid w:val="00F9182D"/>
    <w:rsid w:val="00F94D64"/>
    <w:rsid w:val="00FA4055"/>
    <w:rsid w:val="00FA6128"/>
    <w:rsid w:val="00FB21BA"/>
    <w:rsid w:val="00FB4CCA"/>
    <w:rsid w:val="00FD6E59"/>
    <w:rsid w:val="00FE29FF"/>
    <w:rsid w:val="00FF4A31"/>
    <w:rsid w:val="00FF6E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3620B1C"/>
  <w15:docId w15:val="{B259103B-11A2-46BE-8B4A-B034DEF9B7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46B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46BA6"/>
  </w:style>
  <w:style w:type="paragraph" w:styleId="Footer">
    <w:name w:val="footer"/>
    <w:basedOn w:val="Normal"/>
    <w:link w:val="FooterChar"/>
    <w:uiPriority w:val="99"/>
    <w:unhideWhenUsed/>
    <w:rsid w:val="00F46B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46BA6"/>
  </w:style>
  <w:style w:type="paragraph" w:styleId="ListParagraph">
    <w:name w:val="List Paragraph"/>
    <w:basedOn w:val="Normal"/>
    <w:uiPriority w:val="34"/>
    <w:qFormat/>
    <w:rsid w:val="00F46BA6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F46BA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46BA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46BA6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46BA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46BA6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46BA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46BA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1.png"/><Relationship Id="rId76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image" Target="media/image34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5.wmf"/><Relationship Id="rId66" Type="http://schemas.openxmlformats.org/officeDocument/2006/relationships/image" Target="media/image29.png"/><Relationship Id="rId74" Type="http://schemas.openxmlformats.org/officeDocument/2006/relationships/header" Target="header2.xml"/><Relationship Id="rId79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73" Type="http://schemas.openxmlformats.org/officeDocument/2006/relationships/header" Target="header1.xml"/><Relationship Id="rId78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image" Target="media/image32.png"/><Relationship Id="rId77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5.png"/><Relationship Id="rId8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Relationship Id="rId67" Type="http://schemas.openxmlformats.org/officeDocument/2006/relationships/image" Target="media/image30.png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image" Target="media/image33.png"/><Relationship Id="rId7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8</TotalTime>
  <Pages>2</Pages>
  <Words>354</Words>
  <Characters>201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EW</dc:creator>
  <cp:lastModifiedBy>Mills, Harry S.</cp:lastModifiedBy>
  <cp:revision>5</cp:revision>
  <cp:lastPrinted>2018-09-19T20:41:00Z</cp:lastPrinted>
  <dcterms:created xsi:type="dcterms:W3CDTF">2018-10-15T00:44:00Z</dcterms:created>
  <dcterms:modified xsi:type="dcterms:W3CDTF">2018-10-15T04:15:00Z</dcterms:modified>
</cp:coreProperties>
</file>